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61" r:id="rId2"/>
    <p:sldId id="276" r:id="rId3"/>
    <p:sldId id="274" r:id="rId4"/>
    <p:sldId id="275" r:id="rId5"/>
    <p:sldId id="262" r:id="rId6"/>
    <p:sldId id="263" r:id="rId7"/>
    <p:sldId id="264" r:id="rId8"/>
    <p:sldId id="265" r:id="rId9"/>
    <p:sldId id="266" r:id="rId10"/>
    <p:sldId id="273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3816"/>
    <p:restoredTop sz="94729"/>
  </p:normalViewPr>
  <p:slideViewPr>
    <p:cSldViewPr snapToGrid="0" snapToObjects="1">
      <p:cViewPr varScale="1">
        <p:scale>
          <a:sx n="103" d="100"/>
          <a:sy n="103" d="100"/>
        </p:scale>
        <p:origin x="184" y="2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7" d="100"/>
        <a:sy n="13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16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821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16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7893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16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82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16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43364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16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8843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16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6627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16/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14860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16/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821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16/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35913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16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0370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2EF62-59CE-274A-A1DF-ECA0138C47E9}" type="datetimeFigureOut">
              <a:rPr lang="en-US" smtClean="0"/>
              <a:t>10/16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672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62EF62-59CE-274A-A1DF-ECA0138C47E9}" type="datetimeFigureOut">
              <a:rPr lang="en-US" smtClean="0"/>
              <a:t>10/16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4CCD3F-B297-0A41-ABE4-9C99A19FFE5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9231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hapter 3 Section 1</a:t>
            </a:r>
          </a:p>
        </p:txBody>
      </p:sp>
      <p:sp>
        <p:nvSpPr>
          <p:cNvPr id="15362" name="Subtitle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ystems of Linear Equations in Two Variables</a:t>
            </a:r>
          </a:p>
          <a:p>
            <a:pPr marL="0" indent="0" algn="ctr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ll graphs need to be done on graph paper.</a:t>
            </a:r>
          </a:p>
          <a:p>
            <a:pPr marL="0" indent="0" algn="ctr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Four, five squares to the inch is the best.</a:t>
            </a:r>
          </a:p>
          <a:p>
            <a:pPr marL="0" indent="0" algn="ctr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One unit = one square </a:t>
            </a:r>
          </a:p>
        </p:txBody>
      </p:sp>
    </p:spTree>
    <p:extLst>
      <p:ext uri="{BB962C8B-B14F-4D97-AF65-F5344CB8AC3E}">
        <p14:creationId xmlns:p14="http://schemas.microsoft.com/office/powerpoint/2010/main" val="35394039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96450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04D0B2-8FA2-CE44-80D6-F2E45B00C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17892"/>
          </a:xfrm>
        </p:spPr>
        <p:txBody>
          <a:bodyPr/>
          <a:lstStyle/>
          <a:p>
            <a:r>
              <a:rPr lang="en-US" dirty="0"/>
              <a:t>Sol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23409B-B4DC-684F-9A54-680B46CAFC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3316"/>
            <a:ext cx="8229600" cy="4931229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One ordered pai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The two lines intersect at one point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Consistent system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No solu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The two lines are parallel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Dependent system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finitely many solution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The two lines are identical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Same li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Inconsistent system.</a:t>
            </a:r>
          </a:p>
        </p:txBody>
      </p:sp>
    </p:spTree>
    <p:extLst>
      <p:ext uri="{BB962C8B-B14F-4D97-AF65-F5344CB8AC3E}">
        <p14:creationId xmlns:p14="http://schemas.microsoft.com/office/powerpoint/2010/main" val="31630759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FD82EB-4235-3A42-A0BE-46E3D4AD56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 of Linear 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251316-76CE-094A-A3F6-148CD981C8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or more linear equations</a:t>
            </a:r>
          </a:p>
          <a:p>
            <a:r>
              <a:rPr lang="en-US" dirty="0"/>
              <a:t>Solu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The ordered pair that satisfies both equation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When graphing, the point where the two lines intersect.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7567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2E8655-0684-8743-967F-AAA29ED893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riting the 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533317-3EE4-AB41-936A-C2B42C84FE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f two line cross at (3,4)</a:t>
            </a:r>
          </a:p>
          <a:p>
            <a:pPr marL="0" indent="0">
              <a:buNone/>
            </a:pPr>
            <a:r>
              <a:rPr lang="en-US" dirty="0"/>
              <a:t>Solution:</a:t>
            </a:r>
          </a:p>
          <a:p>
            <a:pPr marL="514350" indent="-514350">
              <a:buAutoNum type="alphaLcParenR"/>
            </a:pPr>
            <a:r>
              <a:rPr lang="en-US" dirty="0"/>
              <a:t>Solution: x = 3 and y = 4</a:t>
            </a:r>
          </a:p>
          <a:p>
            <a:pPr marL="514350" indent="-514350">
              <a:buAutoNum type="alphaLcParenR"/>
            </a:pPr>
            <a:r>
              <a:rPr lang="en-US" dirty="0"/>
              <a:t>The intersection is (3, 4)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17860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2192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ystems of Equations and Their Solutions</a:t>
            </a: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>
          <a:xfrm>
            <a:off x="762000" y="2133600"/>
            <a:ext cx="7772400" cy="4114800"/>
          </a:xfrm>
        </p:spPr>
        <p:txBody>
          <a:bodyPr/>
          <a:lstStyle/>
          <a:p>
            <a:pPr marL="514350" indent="-514350">
              <a:buFontTx/>
              <a:buAutoNum type="alphaLcParenR"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s (7, 2) a solution to the system?</a:t>
            </a:r>
          </a:p>
          <a:p>
            <a:pPr marL="514350" indent="-514350">
              <a:buFontTx/>
              <a:buAutoNum type="alphaLcParenR"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514350" indent="-514350">
              <a:buFontTx/>
              <a:buAutoNum type="alphaLcParenR"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514350" indent="-514350">
              <a:buFontTx/>
              <a:buAutoNum type="alphaLcParenR"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514350" indent="-514350">
              <a:buFontTx/>
              <a:buAutoNum type="alphaLcParenR"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s (-3, - 4) a solution to the system?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905000" y="2819400"/>
          <a:ext cx="1625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3" imgW="1625600" imgH="1054100" progId="Equation.DSMT4">
                  <p:embed/>
                </p:oleObj>
              </mc:Choice>
              <mc:Fallback>
                <p:oleObj name="Equation" r:id="rId3" imgW="16256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19400"/>
                        <a:ext cx="1625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905000" y="5105400"/>
          <a:ext cx="1993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" imgW="1993900" imgH="1054100" progId="Equation.DSMT4">
                  <p:embed/>
                </p:oleObj>
              </mc:Choice>
              <mc:Fallback>
                <p:oleObj name="Equation" r:id="rId5" imgW="19939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1993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5375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olve the system by graphing</a:t>
            </a: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)     </a:t>
            </a:r>
          </a:p>
          <a:p>
            <a:pPr marL="0" indent="0">
              <a:buFontTx/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>
              <a:buFontTx/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d)  </a:t>
            </a:r>
          </a:p>
          <a:p>
            <a:pPr marL="0" indent="0">
              <a:buFontTx/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Note:  Find the point of intersection.  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615100"/>
              </p:ext>
            </p:extLst>
          </p:nvPr>
        </p:nvGraphicFramePr>
        <p:xfrm>
          <a:off x="1275645" y="1600200"/>
          <a:ext cx="1816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1816100" imgH="1054100" progId="Equation.DSMT4">
                  <p:embed/>
                </p:oleObj>
              </mc:Choice>
              <mc:Fallback>
                <p:oleObj name="Equation" r:id="rId3" imgW="18161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45" y="1600200"/>
                        <a:ext cx="1816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504490"/>
              </p:ext>
            </p:extLst>
          </p:nvPr>
        </p:nvGraphicFramePr>
        <p:xfrm>
          <a:off x="1275645" y="3130550"/>
          <a:ext cx="1651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1651000" imgH="1054100" progId="Equation.DSMT4">
                  <p:embed/>
                </p:oleObj>
              </mc:Choice>
              <mc:Fallback>
                <p:oleObj name="Equation" r:id="rId5" imgW="16510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45" y="3130550"/>
                        <a:ext cx="1651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87288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2192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olve the system by substitution</a:t>
            </a: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)    </a:t>
            </a:r>
          </a:p>
          <a:p>
            <a:pPr marL="0" indent="0">
              <a:buFontTx/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>
              <a:buFontTx/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f) </a:t>
            </a:r>
          </a:p>
          <a:p>
            <a:pPr marL="0" indent="0">
              <a:buFontTx/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Note: Find the point of intersection.        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778696"/>
              </p:ext>
            </p:extLst>
          </p:nvPr>
        </p:nvGraphicFramePr>
        <p:xfrm>
          <a:off x="1171222" y="1600200"/>
          <a:ext cx="2006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3" imgW="2006600" imgH="1054100" progId="Equation.DSMT4">
                  <p:embed/>
                </p:oleObj>
              </mc:Choice>
              <mc:Fallback>
                <p:oleObj name="Equation" r:id="rId3" imgW="20066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222" y="1600200"/>
                        <a:ext cx="20066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7426"/>
              </p:ext>
            </p:extLst>
          </p:nvPr>
        </p:nvGraphicFramePr>
        <p:xfrm>
          <a:off x="1171222" y="3282950"/>
          <a:ext cx="2120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5" imgW="2120900" imgH="1054100" progId="Equation.DSMT4">
                  <p:embed/>
                </p:oleObj>
              </mc:Choice>
              <mc:Fallback>
                <p:oleObj name="Equation" r:id="rId5" imgW="21209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222" y="3282950"/>
                        <a:ext cx="21209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8275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olve the system by addition</a:t>
            </a:r>
          </a:p>
        </p:txBody>
      </p:sp>
      <p:sp>
        <p:nvSpPr>
          <p:cNvPr id="1945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g)   </a:t>
            </a:r>
          </a:p>
          <a:p>
            <a:pPr marL="0" indent="0">
              <a:buFontTx/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>
              <a:buFontTx/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0" indent="0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h)       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941560"/>
              </p:ext>
            </p:extLst>
          </p:nvPr>
        </p:nvGraphicFramePr>
        <p:xfrm>
          <a:off x="1244600" y="1600200"/>
          <a:ext cx="2159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2159000" imgH="1054100" progId="Equation.DSMT4">
                  <p:embed/>
                </p:oleObj>
              </mc:Choice>
              <mc:Fallback>
                <p:oleObj name="Equation" r:id="rId3" imgW="21590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600200"/>
                        <a:ext cx="21590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0138"/>
              </p:ext>
            </p:extLst>
          </p:nvPr>
        </p:nvGraphicFramePr>
        <p:xfrm>
          <a:off x="1244600" y="3208866"/>
          <a:ext cx="1803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5" imgW="1803400" imgH="1054100" progId="Equation.DSMT4">
                  <p:embed/>
                </p:oleObj>
              </mc:Choice>
              <mc:Fallback>
                <p:oleObj name="Equation" r:id="rId5" imgW="18034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208866"/>
                        <a:ext cx="1803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1368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olve the system</a:t>
            </a:r>
          </a:p>
        </p:txBody>
      </p:sp>
      <p:sp>
        <p:nvSpPr>
          <p:cNvPr id="204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)   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431198"/>
              </p:ext>
            </p:extLst>
          </p:nvPr>
        </p:nvGraphicFramePr>
        <p:xfrm>
          <a:off x="1255889" y="1614311"/>
          <a:ext cx="18796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1879600" imgH="1917700" progId="Equation.DSMT4">
                  <p:embed/>
                </p:oleObj>
              </mc:Choice>
              <mc:Fallback>
                <p:oleObj name="Equation" r:id="rId3" imgW="1879600" imgH="191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889" y="1614311"/>
                        <a:ext cx="18796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24054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</TotalTime>
  <Words>213</Words>
  <Application>Microsoft Macintosh PowerPoint</Application>
  <PresentationFormat>On-screen Show (4:3)</PresentationFormat>
  <Paragraphs>5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ＭＳ Ｐゴシック</vt:lpstr>
      <vt:lpstr>Arial</vt:lpstr>
      <vt:lpstr>Calibri</vt:lpstr>
      <vt:lpstr>Office Theme</vt:lpstr>
      <vt:lpstr>Equation</vt:lpstr>
      <vt:lpstr>Chapter 3 Section 1</vt:lpstr>
      <vt:lpstr>Solutions</vt:lpstr>
      <vt:lpstr>System of Linear Equations</vt:lpstr>
      <vt:lpstr>Writing the Solution</vt:lpstr>
      <vt:lpstr>Systems of Equations and Their Solutions</vt:lpstr>
      <vt:lpstr>Solve the system by graphing</vt:lpstr>
      <vt:lpstr>Solve the system by substitution</vt:lpstr>
      <vt:lpstr>Solve the system by addition</vt:lpstr>
      <vt:lpstr>Solve the system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Section 5</dc:title>
  <dc:creator>Christie Tsuji</dc:creator>
  <cp:lastModifiedBy>Christie Tsuji</cp:lastModifiedBy>
  <cp:revision>13</cp:revision>
  <dcterms:created xsi:type="dcterms:W3CDTF">2017-04-28T00:30:27Z</dcterms:created>
  <dcterms:modified xsi:type="dcterms:W3CDTF">2018-10-16T11:49:24Z</dcterms:modified>
</cp:coreProperties>
</file>